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</p:sldMasterIdLst>
  <p:notesMasterIdLst>
    <p:notesMasterId r:id="rId43"/>
  </p:notesMasterIdLst>
  <p:sldIdLst>
    <p:sldId id="521" r:id="rId5"/>
    <p:sldId id="428" r:id="rId6"/>
    <p:sldId id="268" r:id="rId7"/>
    <p:sldId id="269" r:id="rId8"/>
    <p:sldId id="270" r:id="rId9"/>
    <p:sldId id="271" r:id="rId10"/>
    <p:sldId id="272" r:id="rId11"/>
    <p:sldId id="278" r:id="rId12"/>
    <p:sldId id="273" r:id="rId13"/>
    <p:sldId id="1026" r:id="rId14"/>
    <p:sldId id="293" r:id="rId15"/>
    <p:sldId id="290" r:id="rId16"/>
    <p:sldId id="291" r:id="rId17"/>
    <p:sldId id="292" r:id="rId18"/>
    <p:sldId id="295" r:id="rId19"/>
    <p:sldId id="297" r:id="rId20"/>
    <p:sldId id="287" r:id="rId21"/>
    <p:sldId id="1028" r:id="rId22"/>
    <p:sldId id="298" r:id="rId23"/>
    <p:sldId id="288" r:id="rId24"/>
    <p:sldId id="299" r:id="rId25"/>
    <p:sldId id="300" r:id="rId26"/>
    <p:sldId id="1030" r:id="rId27"/>
    <p:sldId id="289" r:id="rId28"/>
    <p:sldId id="900" r:id="rId29"/>
    <p:sldId id="263" r:id="rId30"/>
    <p:sldId id="264" r:id="rId31"/>
    <p:sldId id="1029" r:id="rId32"/>
    <p:sldId id="265" r:id="rId33"/>
    <p:sldId id="800" r:id="rId34"/>
    <p:sldId id="549" r:id="rId35"/>
    <p:sldId id="1020" r:id="rId36"/>
    <p:sldId id="1021" r:id="rId37"/>
    <p:sldId id="1022" r:id="rId38"/>
    <p:sldId id="1023" r:id="rId39"/>
    <p:sldId id="1024" r:id="rId40"/>
    <p:sldId id="284" r:id="rId41"/>
    <p:sldId id="285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56" autoAdjust="0"/>
    <p:restoredTop sz="94660"/>
  </p:normalViewPr>
  <p:slideViewPr>
    <p:cSldViewPr snapToGrid="0">
      <p:cViewPr varScale="1">
        <p:scale>
          <a:sx n="72" d="100"/>
          <a:sy n="72" d="100"/>
        </p:scale>
        <p:origin x="7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61168-03B7-4AB7-BEC8-3370029AB875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D4C0-DBE2-4505-BD2B-D191C7946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16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: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anh</a:t>
            </a:r>
            <a:r>
              <a:rPr lang="en-US" dirty="0"/>
              <a:t> lam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cảnh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di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lị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ở </a:t>
            </a:r>
            <a:r>
              <a:rPr lang="en-US" dirty="0" err="1"/>
              <a:t>Việt</a:t>
            </a:r>
            <a:r>
              <a:rPr lang="en-US" dirty="0"/>
              <a:t> Nam</a:t>
            </a:r>
          </a:p>
          <a:p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233FD8-FC60-4F8A-B768-53177E63AF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0064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484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4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44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461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377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EC7D1-5434-0993-939C-71F3AAE0DD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F7C1DA-F8DE-57D0-3F97-6413B70552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9C4DF-2299-2C81-0837-2DEF25F87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915BB-12E0-A698-8445-D8A0CF61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D344F-A15C-7AAC-4FEE-47AF6A0D6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0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919CB-C8A8-5525-1E1C-E9F86B141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6E0D90-D668-1EF1-427A-199A62C658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33DD8-DCDF-6F54-1836-546F90D78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50E8F-F167-9F86-3D5E-C14A7A4BB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E65AA-25DC-9F87-46B1-076A3D42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FC94C8-C226-685D-627E-7286276DD0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EB4049-2DF4-74D2-CCD7-01751639F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F921-2D17-7A8C-751C-55C3E2140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DD7405-8B2E-C703-9BBE-4B0536333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5090E-EB2B-75A2-4CE1-723FF4ED7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92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1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32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23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88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18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238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86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44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874F6-889A-A8EE-6203-851C15FB2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36A1A-21C3-D0FD-EE6B-2FE4F92DF0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2B86F1-8285-FEEF-5A47-D4D33E191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D83FC-049A-AB66-4A29-FF765C76D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BB562-44A2-F663-75F9-6E7BC7D33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49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38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5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727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73D8D-1CB8-43F7-B6B9-CC3F22DFCD2F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ECA5B-83E7-46F1-BFF1-4AC0FD33F2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666131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642DF-5D52-4855-9C43-536760F4D0E3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0A740-F97D-4960-A09F-FFB982A135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954740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3074D-E1FC-4F36-BD4B-ABEDCAC4760A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0AC4E-1324-4816-BC1B-E341EA06ED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295050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CBC18-6601-4D4A-BB14-36B5AAD39D88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B77CB-F6E0-442A-88E1-863FBDBB25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497213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021CB-7275-4A01-A250-45DD8FC0BCF5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47815-EFBA-493E-B944-EB202EFEA8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0113370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8015C-6A5C-4606-A6D1-7850D3FEE440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6ADE0-4761-4309-AE79-B5A613430B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309941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32DA2-5EC5-4ABF-A01C-E9AD27961CCB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AEE4E-CDFC-48AC-9E9C-8054BBE65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85509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AB899-2B98-1772-D1EF-F137874D6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0FB4DA-C911-8363-D34D-6F3BCF0E8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AD4FB-9AB1-35C1-A97C-E9AB6B2D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40DF4B-B37F-DF7F-C07D-125218899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886E-43DD-0450-6FAF-6A14C16F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501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94A08-729A-4416-8B22-E88AC4A45BAF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F97C3-E47F-410F-9CCC-6B599BC852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26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B436E-06C3-4349-A4D9-19D8A1B6E5C0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3BA34-05F3-4EA1-A3F9-4E9B787075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1447191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5B282-2E62-4E18-B204-F27FEF2CB7A8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60C9D-890D-4AB3-86A6-AECE37F3F2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967815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F1F2E-9FD7-4CD4-8B8E-E4FC332507C2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8467B-8371-4DB5-9C11-80B71CA9A7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1656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hape 4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9" t="50049" r="-17056" b="-4964"/>
          <a:stretch>
            <a:fillRect/>
          </a:stretch>
        </p:blipFill>
        <p:spPr bwMode="auto">
          <a:xfrm>
            <a:off x="-25400" y="-12700"/>
            <a:ext cx="6172200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Shape 42"/>
          <p:cNvGrpSpPr>
            <a:grpSpLocks/>
          </p:cNvGrpSpPr>
          <p:nvPr/>
        </p:nvGrpSpPr>
        <p:grpSpPr bwMode="auto">
          <a:xfrm>
            <a:off x="821267" y="774700"/>
            <a:ext cx="10549467" cy="5308600"/>
            <a:chOff x="615225" y="581250"/>
            <a:chExt cx="7913399" cy="3981000"/>
          </a:xfrm>
        </p:grpSpPr>
        <p:sp>
          <p:nvSpPr>
            <p:cNvPr id="6" name="Shape 43"/>
            <p:cNvSpPr>
              <a:spLocks noChangeArrowheads="1"/>
            </p:cNvSpPr>
            <p:nvPr/>
          </p:nvSpPr>
          <p:spPr bwMode="auto">
            <a:xfrm>
              <a:off x="615225" y="581250"/>
              <a:ext cx="7913399" cy="3981000"/>
            </a:xfrm>
            <a:prstGeom prst="rect">
              <a:avLst/>
            </a:prstGeom>
            <a:solidFill>
              <a:srgbClr val="FFFFFF">
                <a:alpha val="92548"/>
              </a:srgbClr>
            </a:solidFill>
            <a:ln w="9525">
              <a:solidFill>
                <a:srgbClr val="231F1C"/>
              </a:solidFill>
              <a:round/>
              <a:headEnd/>
              <a:tailEnd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" name="Shape 44"/>
            <p:cNvSpPr>
              <a:spLocks noChangeArrowheads="1"/>
            </p:cNvSpPr>
            <p:nvPr/>
          </p:nvSpPr>
          <p:spPr bwMode="auto">
            <a:xfrm>
              <a:off x="704140" y="666965"/>
              <a:ext cx="7733983" cy="3809569"/>
            </a:xfrm>
            <a:prstGeom prst="rect">
              <a:avLst/>
            </a:prstGeom>
            <a:noFill/>
            <a:ln w="9525">
              <a:solidFill>
                <a:srgbClr val="231F1C"/>
              </a:solidFill>
              <a:round/>
              <a:headEnd/>
              <a:tailEnd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pic>
        <p:nvPicPr>
          <p:cNvPr id="8" name="Shape 47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15" b="23112"/>
          <a:stretch>
            <a:fillRect/>
          </a:stretch>
        </p:blipFill>
        <p:spPr bwMode="auto">
          <a:xfrm>
            <a:off x="9863667" y="2463800"/>
            <a:ext cx="2328333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Shape 48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0" r="-11089" b="16541"/>
          <a:stretch>
            <a:fillRect/>
          </a:stretch>
        </p:blipFill>
        <p:spPr bwMode="auto">
          <a:xfrm>
            <a:off x="-25400" y="4473576"/>
            <a:ext cx="2328333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1668802" y="1392236"/>
            <a:ext cx="8854399" cy="1271999"/>
          </a:xfrm>
          <a:prstGeom prst="rect">
            <a:avLst/>
          </a:prstGeom>
        </p:spPr>
        <p:txBody>
          <a:bodyPr lIns="91425" tIns="91425" rIns="91425" bIns="91425" anchor="t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1668802" y="2829935"/>
            <a:ext cx="8854399" cy="3103199"/>
          </a:xfrm>
          <a:prstGeom prst="rect">
            <a:avLst/>
          </a:prstGeom>
        </p:spPr>
        <p:txBody>
          <a:bodyPr lIns="91425" tIns="91425" rIns="91425" bIns="91425"/>
          <a:lstStyle>
            <a:lvl1pPr lvl="0">
              <a:spcBef>
                <a:spcPts val="0"/>
              </a:spcBef>
              <a:buChar char="◉"/>
              <a:defRPr/>
            </a:lvl1pPr>
            <a:lvl2pPr lvl="1">
              <a:spcBef>
                <a:spcPts val="0"/>
              </a:spcBef>
              <a:buChar char="◎"/>
              <a:defRPr/>
            </a:lvl2pPr>
            <a:lvl3pPr lvl="2">
              <a:spcBef>
                <a:spcPts val="0"/>
              </a:spcBef>
              <a:buChar char="○"/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9138378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4644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1501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49864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2507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930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36371-63B6-5064-5199-669285065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646DC-4F4E-1C5E-FCD4-5A26029A90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72B5D-0A31-7E6D-CA56-E16558092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67B4DF-0EE5-B856-1D8C-449193AEC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47F97A-5ECD-2DD2-139C-483AF275D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84C9A6-1B35-1509-5826-BF99A4490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708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53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6394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0472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1739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4089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233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B6E1C-CB91-EFDF-9A7A-4C0246B6F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3F8828-9D42-5598-83FA-0BA086048B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A722EB-5069-6FAB-2051-AD538BFB5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E0260D-D5AC-73B4-13EC-18C1F474E7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96B90F-D304-9C05-AD37-48D87EAF9A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4D61C3-4BB7-E820-E172-947D28590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C2E89F-D47A-0805-3034-52DE90155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AF4D64-851B-3919-F92F-D5D674110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2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3B7EB-0D49-0BBE-14A3-829E9575B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129E1-A324-B90B-26C1-88E9EE78C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885E49-1BE3-82C4-AB71-A1D5AA0B2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BDF58-8049-BB5D-07AC-D75196AF6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99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CFA97-5C32-CFF1-304F-1870BC662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479A9A-DA71-0B7C-8802-A6FD9EBD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6A9ED-DC78-FC61-0FA8-CC0998395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3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0126C-D41D-718E-0031-7F113B6DA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2B4B3-D790-426C-E7B5-694CD7BDC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D76438-5719-2F32-5829-2398CF4668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9F3B8B-C417-6D4A-F89C-B32B0C108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4735C-D64E-7863-42C6-1E5EED010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33E734-3AEA-20BB-4931-C767D54B2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7A83-5E93-C049-D560-CA483C29E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4347E9-A9CB-1A6A-7FD7-060C8C3110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52778-BC75-D66F-4802-BA60C8E26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037349-17C5-1BB1-C376-11BBB6727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EC0E1-3C2F-4F26-2DF1-A759267FA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42F24A-9F35-C47B-E2CD-17077E73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15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75D66C-09D1-6700-8177-F34EAD217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8D418D-82E8-9719-C5FA-5F517DFDF4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48452-84E1-1224-15B3-24AF9036DA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0158C-F406-41F8-B1EE-8DD03B3109AF}" type="datetimeFigureOut">
              <a:rPr lang="en-US" smtClean="0"/>
              <a:t>1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63FBA-603E-42A9-73F0-BA6189746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8ED34-4137-574D-AA02-2000682A0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06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CFC474E-8D04-49CB-9CFA-F3F3C85CE504}" type="datetimeFigureOut">
              <a:rPr lang="en-US"/>
              <a:pPr>
                <a:defRPr/>
              </a:pPr>
              <a:t>1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C1FEE9-BBC9-48E3-A111-F3150559F38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694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ransition spd="slow">
    <p:split orient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>
              <a:defRPr/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11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>
              <a:defRPr/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971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f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slide" Target="slide29.xml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slide" Target="slide26.xml"/><Relationship Id="rId5" Type="http://schemas.openxmlformats.org/officeDocument/2006/relationships/image" Target="../media/image25.png"/><Relationship Id="rId10" Type="http://schemas.openxmlformats.org/officeDocument/2006/relationships/slide" Target="slide27.xml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slide" Target="slide3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40.gif"/><Relationship Id="rId3" Type="http://schemas.openxmlformats.org/officeDocument/2006/relationships/image" Target="../media/image30.gif"/><Relationship Id="rId7" Type="http://schemas.openxmlformats.org/officeDocument/2006/relationships/image" Target="../media/image34.gif"/><Relationship Id="rId12" Type="http://schemas.openxmlformats.org/officeDocument/2006/relationships/image" Target="../media/image3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gif"/><Relationship Id="rId11" Type="http://schemas.openxmlformats.org/officeDocument/2006/relationships/image" Target="../media/image38.gif"/><Relationship Id="rId5" Type="http://schemas.openxmlformats.org/officeDocument/2006/relationships/image" Target="../media/image32.gif"/><Relationship Id="rId15" Type="http://schemas.openxmlformats.org/officeDocument/2006/relationships/image" Target="../media/image41.png"/><Relationship Id="rId10" Type="http://schemas.openxmlformats.org/officeDocument/2006/relationships/image" Target="../media/image37.gif"/><Relationship Id="rId4" Type="http://schemas.openxmlformats.org/officeDocument/2006/relationships/image" Target="../media/image31.gif"/><Relationship Id="rId9" Type="http://schemas.openxmlformats.org/officeDocument/2006/relationships/image" Target="../media/image36.gif"/><Relationship Id="rId14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gif"/><Relationship Id="rId3" Type="http://schemas.openxmlformats.org/officeDocument/2006/relationships/image" Target="../media/image42.gif"/><Relationship Id="rId7" Type="http://schemas.openxmlformats.org/officeDocument/2006/relationships/image" Target="../media/image32.gif"/><Relationship Id="rId12" Type="http://schemas.openxmlformats.org/officeDocument/2006/relationships/image" Target="../media/image37.gif"/><Relationship Id="rId17" Type="http://schemas.openxmlformats.org/officeDocument/2006/relationships/image" Target="../media/image41.png"/><Relationship Id="rId2" Type="http://schemas.openxmlformats.org/officeDocument/2006/relationships/audio" Target="../media/audio2.wav"/><Relationship Id="rId16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image" Target="../media/image36.gif"/><Relationship Id="rId5" Type="http://schemas.openxmlformats.org/officeDocument/2006/relationships/image" Target="../media/image31.gif"/><Relationship Id="rId15" Type="http://schemas.openxmlformats.org/officeDocument/2006/relationships/image" Target="../media/image40.gif"/><Relationship Id="rId10" Type="http://schemas.openxmlformats.org/officeDocument/2006/relationships/image" Target="../media/image35.gif"/><Relationship Id="rId4" Type="http://schemas.openxmlformats.org/officeDocument/2006/relationships/image" Target="../media/image30.gif"/><Relationship Id="rId9" Type="http://schemas.openxmlformats.org/officeDocument/2006/relationships/image" Target="../media/image34.gif"/><Relationship Id="rId14" Type="http://schemas.openxmlformats.org/officeDocument/2006/relationships/image" Target="../media/image39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gif"/><Relationship Id="rId3" Type="http://schemas.openxmlformats.org/officeDocument/2006/relationships/image" Target="../media/image42.gif"/><Relationship Id="rId7" Type="http://schemas.openxmlformats.org/officeDocument/2006/relationships/image" Target="../media/image32.gif"/><Relationship Id="rId12" Type="http://schemas.openxmlformats.org/officeDocument/2006/relationships/image" Target="../media/image37.gif"/><Relationship Id="rId17" Type="http://schemas.openxmlformats.org/officeDocument/2006/relationships/image" Target="../media/image41.png"/><Relationship Id="rId2" Type="http://schemas.openxmlformats.org/officeDocument/2006/relationships/audio" Target="../media/audio2.wav"/><Relationship Id="rId16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image" Target="../media/image36.gif"/><Relationship Id="rId5" Type="http://schemas.openxmlformats.org/officeDocument/2006/relationships/image" Target="../media/image31.gif"/><Relationship Id="rId15" Type="http://schemas.openxmlformats.org/officeDocument/2006/relationships/image" Target="../media/image40.gif"/><Relationship Id="rId10" Type="http://schemas.openxmlformats.org/officeDocument/2006/relationships/image" Target="../media/image35.gif"/><Relationship Id="rId4" Type="http://schemas.openxmlformats.org/officeDocument/2006/relationships/image" Target="../media/image30.gif"/><Relationship Id="rId9" Type="http://schemas.openxmlformats.org/officeDocument/2006/relationships/image" Target="../media/image34.gif"/><Relationship Id="rId14" Type="http://schemas.openxmlformats.org/officeDocument/2006/relationships/image" Target="../media/image39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gif"/><Relationship Id="rId3" Type="http://schemas.openxmlformats.org/officeDocument/2006/relationships/image" Target="../media/image42.gif"/><Relationship Id="rId7" Type="http://schemas.openxmlformats.org/officeDocument/2006/relationships/image" Target="../media/image32.gif"/><Relationship Id="rId12" Type="http://schemas.openxmlformats.org/officeDocument/2006/relationships/image" Target="../media/image37.gif"/><Relationship Id="rId17" Type="http://schemas.openxmlformats.org/officeDocument/2006/relationships/image" Target="../media/image41.png"/><Relationship Id="rId2" Type="http://schemas.openxmlformats.org/officeDocument/2006/relationships/audio" Target="../media/audio2.wav"/><Relationship Id="rId16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image" Target="../media/image36.gif"/><Relationship Id="rId5" Type="http://schemas.openxmlformats.org/officeDocument/2006/relationships/image" Target="../media/image31.gif"/><Relationship Id="rId15" Type="http://schemas.openxmlformats.org/officeDocument/2006/relationships/image" Target="../media/image40.gif"/><Relationship Id="rId10" Type="http://schemas.openxmlformats.org/officeDocument/2006/relationships/image" Target="../media/image35.gif"/><Relationship Id="rId4" Type="http://schemas.openxmlformats.org/officeDocument/2006/relationships/image" Target="../media/image30.gif"/><Relationship Id="rId9" Type="http://schemas.openxmlformats.org/officeDocument/2006/relationships/image" Target="../media/image34.gif"/><Relationship Id="rId14" Type="http://schemas.openxmlformats.org/officeDocument/2006/relationships/image" Target="../media/image39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gif"/><Relationship Id="rId3" Type="http://schemas.openxmlformats.org/officeDocument/2006/relationships/image" Target="../media/image42.gif"/><Relationship Id="rId7" Type="http://schemas.openxmlformats.org/officeDocument/2006/relationships/image" Target="../media/image32.gif"/><Relationship Id="rId12" Type="http://schemas.openxmlformats.org/officeDocument/2006/relationships/image" Target="../media/image37.gif"/><Relationship Id="rId17" Type="http://schemas.openxmlformats.org/officeDocument/2006/relationships/image" Target="../media/image41.png"/><Relationship Id="rId2" Type="http://schemas.openxmlformats.org/officeDocument/2006/relationships/audio" Target="../media/audio2.wav"/><Relationship Id="rId16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image" Target="../media/image36.gif"/><Relationship Id="rId5" Type="http://schemas.openxmlformats.org/officeDocument/2006/relationships/image" Target="../media/image31.gif"/><Relationship Id="rId15" Type="http://schemas.openxmlformats.org/officeDocument/2006/relationships/image" Target="../media/image40.gif"/><Relationship Id="rId10" Type="http://schemas.openxmlformats.org/officeDocument/2006/relationships/image" Target="../media/image35.gif"/><Relationship Id="rId4" Type="http://schemas.openxmlformats.org/officeDocument/2006/relationships/image" Target="../media/image30.gif"/><Relationship Id="rId9" Type="http://schemas.openxmlformats.org/officeDocument/2006/relationships/image" Target="../media/image34.gif"/><Relationship Id="rId14" Type="http://schemas.openxmlformats.org/officeDocument/2006/relationships/image" Target="../media/image39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47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4.png"/><Relationship Id="rId12" Type="http://schemas.openxmlformats.org/officeDocument/2006/relationships/image" Target="../media/image42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46.png"/><Relationship Id="rId5" Type="http://schemas.openxmlformats.org/officeDocument/2006/relationships/audio" Target="../media/audio3.wav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47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4.png"/><Relationship Id="rId12" Type="http://schemas.openxmlformats.org/officeDocument/2006/relationships/image" Target="../media/image42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46.png"/><Relationship Id="rId5" Type="http://schemas.openxmlformats.org/officeDocument/2006/relationships/audio" Target="../media/audio3.wav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47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4.png"/><Relationship Id="rId12" Type="http://schemas.openxmlformats.org/officeDocument/2006/relationships/image" Target="../media/image42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46.png"/><Relationship Id="rId5" Type="http://schemas.openxmlformats.org/officeDocument/2006/relationships/audio" Target="../media/audio3.wav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4.png"/><Relationship Id="rId12" Type="http://schemas.openxmlformats.org/officeDocument/2006/relationships/image" Target="../media/image4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47.png"/><Relationship Id="rId5" Type="http://schemas.openxmlformats.org/officeDocument/2006/relationships/audio" Target="../media/audio3.wav"/><Relationship Id="rId10" Type="http://schemas.openxmlformats.org/officeDocument/2006/relationships/image" Target="../media/image42.gi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47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4.png"/><Relationship Id="rId12" Type="http://schemas.openxmlformats.org/officeDocument/2006/relationships/image" Target="../media/image42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4.wav"/><Relationship Id="rId11" Type="http://schemas.openxmlformats.org/officeDocument/2006/relationships/image" Target="../media/image46.png"/><Relationship Id="rId5" Type="http://schemas.openxmlformats.org/officeDocument/2006/relationships/audio" Target="../media/audio3.wav"/><Relationship Id="rId10" Type="http://schemas.openxmlformats.org/officeDocument/2006/relationships/image" Target="../media/image45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f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50+Hình nền powerpoint đơn giản tinh tế nhất hiện nay | Chib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22806" cy="6851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6"/>
          <p:cNvSpPr txBox="1">
            <a:spLocks noChangeArrowheads="1"/>
          </p:cNvSpPr>
          <p:nvPr/>
        </p:nvSpPr>
        <p:spPr bwMode="auto">
          <a:xfrm>
            <a:off x="1987103" y="394707"/>
            <a:ext cx="78486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TRƯỜNG THCS BÁ XUYÊN</a:t>
            </a:r>
          </a:p>
        </p:txBody>
      </p:sp>
      <p:sp>
        <p:nvSpPr>
          <p:cNvPr id="4" name="Rectangle 3"/>
          <p:cNvSpPr/>
          <p:nvPr>
            <p:custDataLst>
              <p:tags r:id="rId1"/>
            </p:custDataLst>
          </p:nvPr>
        </p:nvSpPr>
        <p:spPr>
          <a:xfrm>
            <a:off x="1650643" y="1876163"/>
            <a:ext cx="9067800" cy="19697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all" spc="0" normalizeH="0" baseline="0" noProof="0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ÀO MỪNG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all" spc="0" normalizeH="0" baseline="0" noProof="0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HÂY CÔ VÀ CÁC EM VỀ DỰ TIẾT HỌC NGÀY HÔM NAY</a:t>
            </a: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4419600" y="6086475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Tháng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11</a:t>
            </a:r>
            <a:r>
              <a:rPr kumimoji="0" lang="vi-V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- 20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1851077988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1C70EC-25A8-3125-52A9-DB6820F750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50+Hình nền powerpoint đơn giản tinh tế nhất hiện nay | Chibi">
            <a:extLst>
              <a:ext uri="{FF2B5EF4-FFF2-40B4-BE49-F238E27FC236}">
                <a16:creationId xmlns:a16="http://schemas.microsoft.com/office/drawing/2014/main" id="{8EB3E467-9F13-3572-C811-FBE8DB78E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22806" cy="6851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20FC94-EE55-D88E-84D3-3D60F49B68A2}"/>
              </a:ext>
            </a:extLst>
          </p:cNvPr>
          <p:cNvSpPr txBox="1"/>
          <p:nvPr/>
        </p:nvSpPr>
        <p:spPr>
          <a:xfrm>
            <a:off x="660586" y="1751362"/>
            <a:ext cx="108708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u="sng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3</a:t>
            </a:r>
          </a:p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NH THẦN YÊU NƯỚC CỦA NHÂN DÂN TA</a:t>
            </a:r>
          </a:p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(HỒ CHÍ MINH)</a:t>
            </a:r>
          </a:p>
        </p:txBody>
      </p:sp>
    </p:spTree>
    <p:extLst>
      <p:ext uri="{BB962C8B-B14F-4D97-AF65-F5344CB8AC3E}">
        <p14:creationId xmlns:p14="http://schemas.microsoft.com/office/powerpoint/2010/main" val="2047990434"/>
      </p:ext>
    </p:extLst>
  </p:cSld>
  <p:clrMapOvr>
    <a:masterClrMapping/>
  </p:clrMapOvr>
  <p:transition spd="slow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9657" y="1347284"/>
            <a:ext cx="9332686" cy="599757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N.</a:t>
            </a: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33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743" y="725714"/>
            <a:ext cx="6894286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(1890-1969)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ê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0DE456-AAA9-A7DC-35FA-AD5C59889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119" y="1422400"/>
            <a:ext cx="4429881" cy="4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3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4800"/>
            <a:ext cx="5588000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ê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5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u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6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66)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C645AA-4378-E8D7-36C6-725EE3DD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41" y="0"/>
            <a:ext cx="5446459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2854AC-C27C-C11E-0B56-B9323D6AA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85" y="997516"/>
            <a:ext cx="5767315" cy="4486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D5059-1978-9ED9-785D-3A5CD21AC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167" y="1844958"/>
            <a:ext cx="5656350" cy="316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3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Văn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 1951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5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3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3 (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4)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    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98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6096000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1776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696686"/>
            <a:ext cx="10842171" cy="6008914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ụ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nh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o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ì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ớp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ẽ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32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50+Hình nền powerpoint đơn giản tinh tế nhất hiện nay | Chibi">
            <a:extLst>
              <a:ext uri="{FF2B5EF4-FFF2-40B4-BE49-F238E27FC236}">
                <a16:creationId xmlns:a16="http://schemas.microsoft.com/office/drawing/2014/main" id="{AA134839-1FD9-FEE3-1D4D-4EB114C9C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099235" cy="6851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DA3399-66A3-B7D0-32F4-5F04F1694B9C}"/>
              </a:ext>
            </a:extLst>
          </p:cNvPr>
          <p:cNvSpPr txBox="1"/>
          <p:nvPr/>
        </p:nvSpPr>
        <p:spPr>
          <a:xfrm>
            <a:off x="2085561" y="1387447"/>
            <a:ext cx="8980004" cy="2768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ục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nh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ng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ẽ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o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ìm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ớp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3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C4D185-221A-08F5-72F8-5AFB979CDB8C}"/>
              </a:ext>
            </a:extLst>
          </p:cNvPr>
          <p:cNvSpPr txBox="1"/>
          <p:nvPr/>
        </p:nvSpPr>
        <p:spPr>
          <a:xfrm>
            <a:off x="2054088" y="4916555"/>
            <a:ext cx="955481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ợ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ứ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ạ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í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ế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ạ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ẽ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ò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yê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ướ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0363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28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.6 Video giới thiệu trò chơi">
            <a:hlinkClick r:id="" action="ppaction://media"/>
            <a:extLst>
              <a:ext uri="{FF2B5EF4-FFF2-40B4-BE49-F238E27FC236}">
                <a16:creationId xmlns:a16="http://schemas.microsoft.com/office/drawing/2014/main" id="{6371860E-BFD6-B637-43B3-1A5FD57DA1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2540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94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3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2"/>
            <a:ext cx="10337800" cy="584925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ưa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”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..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1894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790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3"/>
            <a:ext cx="10337800" cy="552382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inh thần yêu nước cũng như các thứ của quý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ảnh so sánh độc đáo dễ hiểu nhằm đề cao tinh thần yêu nước của nhân dân ta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òng yêu nước được tồn tại dưới 2 dạng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trưng bà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cất giấu kín đáo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 ra sức giải thích tuyên truyền, vận động, tổ chức, lãnh đạo,...</a:t>
            </a:r>
          </a:p>
          <a:p>
            <a:pPr marL="0" indent="0">
              <a:buNone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Nhằm khích lệ tiềm năng yêu nước của mọi ngư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488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03938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94530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634D86A-9C11-D42E-8AB8-21E9153169E0}"/>
              </a:ext>
            </a:extLst>
          </p:cNvPr>
          <p:cNvSpPr/>
          <p:nvPr/>
        </p:nvSpPr>
        <p:spPr>
          <a:xfrm>
            <a:off x="0" y="4841924"/>
            <a:ext cx="12191999" cy="1987583"/>
          </a:xfrm>
          <a:custGeom>
            <a:avLst/>
            <a:gdLst>
              <a:gd name="connsiteX0" fmla="*/ 0 w 11663917"/>
              <a:gd name="connsiteY0" fmla="*/ 0 h 1859843"/>
              <a:gd name="connsiteX1" fmla="*/ 11663917 w 11663917"/>
              <a:gd name="connsiteY1" fmla="*/ 0 h 1859843"/>
              <a:gd name="connsiteX2" fmla="*/ 11663917 w 11663917"/>
              <a:gd name="connsiteY2" fmla="*/ 1859843 h 1859843"/>
              <a:gd name="connsiteX3" fmla="*/ 0 w 11663917"/>
              <a:gd name="connsiteY3" fmla="*/ 1859843 h 1859843"/>
              <a:gd name="connsiteX4" fmla="*/ 0 w 11663917"/>
              <a:gd name="connsiteY4" fmla="*/ 0 h 1859843"/>
              <a:gd name="connsiteX0" fmla="*/ 0 w 11663917"/>
              <a:gd name="connsiteY0" fmla="*/ 406400 h 2266243"/>
              <a:gd name="connsiteX1" fmla="*/ 11663917 w 11663917"/>
              <a:gd name="connsiteY1" fmla="*/ 406400 h 2266243"/>
              <a:gd name="connsiteX2" fmla="*/ 11663917 w 11663917"/>
              <a:gd name="connsiteY2" fmla="*/ 2266243 h 2266243"/>
              <a:gd name="connsiteX3" fmla="*/ 0 w 11663917"/>
              <a:gd name="connsiteY3" fmla="*/ 2266243 h 2266243"/>
              <a:gd name="connsiteX4" fmla="*/ 0 w 11663917"/>
              <a:gd name="connsiteY4" fmla="*/ 406400 h 2266243"/>
              <a:gd name="connsiteX0" fmla="*/ 0 w 11663917"/>
              <a:gd name="connsiteY0" fmla="*/ 91583 h 1951426"/>
              <a:gd name="connsiteX1" fmla="*/ 5975498 w 11663917"/>
              <a:gd name="connsiteY1" fmla="*/ 570048 h 1951426"/>
              <a:gd name="connsiteX2" fmla="*/ 11663917 w 11663917"/>
              <a:gd name="connsiteY2" fmla="*/ 91583 h 1951426"/>
              <a:gd name="connsiteX3" fmla="*/ 11663917 w 11663917"/>
              <a:gd name="connsiteY3" fmla="*/ 1951426 h 1951426"/>
              <a:gd name="connsiteX4" fmla="*/ 0 w 11663917"/>
              <a:gd name="connsiteY4" fmla="*/ 1951426 h 1951426"/>
              <a:gd name="connsiteX5" fmla="*/ 0 w 11663917"/>
              <a:gd name="connsiteY5" fmla="*/ 91583 h 1951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663917" h="1951426">
                <a:moveTo>
                  <a:pt x="0" y="91583"/>
                </a:moveTo>
                <a:cubicBezTo>
                  <a:pt x="978196" y="-273326"/>
                  <a:pt x="4031512" y="570048"/>
                  <a:pt x="5975498" y="570048"/>
                </a:cubicBezTo>
                <a:cubicBezTo>
                  <a:pt x="7919484" y="570048"/>
                  <a:pt x="10698126" y="-273326"/>
                  <a:pt x="11663917" y="91583"/>
                </a:cubicBezTo>
                <a:lnTo>
                  <a:pt x="11663917" y="1951426"/>
                </a:lnTo>
                <a:lnTo>
                  <a:pt x="0" y="1951426"/>
                </a:lnTo>
                <a:lnTo>
                  <a:pt x="0" y="91583"/>
                </a:lnTo>
                <a:close/>
              </a:path>
            </a:pathLst>
          </a:custGeom>
          <a:solidFill>
            <a:srgbClr val="60A5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7874E0A-92FF-FB2A-0901-5502CB273F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246" y="60109"/>
            <a:ext cx="7219506" cy="5957257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hlinkClick r:id="" action="ppaction://noaction"/>
            <a:extLst>
              <a:ext uri="{FF2B5EF4-FFF2-40B4-BE49-F238E27FC236}">
                <a16:creationId xmlns:a16="http://schemas.microsoft.com/office/drawing/2014/main" id="{200DEEE7-0DF0-EE56-4624-756EFDBB5B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754" y="4542926"/>
            <a:ext cx="2009562" cy="1987583"/>
          </a:xfrm>
          <a:prstGeom prst="rect">
            <a:avLst/>
          </a:prstGeom>
        </p:spPr>
      </p:pic>
      <p:pic>
        <p:nvPicPr>
          <p:cNvPr id="1034" name="Picture 1033">
            <a:extLst>
              <a:ext uri="{FF2B5EF4-FFF2-40B4-BE49-F238E27FC236}">
                <a16:creationId xmlns:a16="http://schemas.microsoft.com/office/drawing/2014/main" id="{76732739-31B2-0683-7491-FA64169599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1557" y="2787761"/>
            <a:ext cx="1072989" cy="883997"/>
          </a:xfrm>
          <a:prstGeom prst="rect">
            <a:avLst/>
          </a:prstGeom>
        </p:spPr>
      </p:pic>
      <p:pic>
        <p:nvPicPr>
          <p:cNvPr id="1035" name="Picture 1034">
            <a:extLst>
              <a:ext uri="{FF2B5EF4-FFF2-40B4-BE49-F238E27FC236}">
                <a16:creationId xmlns:a16="http://schemas.microsoft.com/office/drawing/2014/main" id="{15129834-CB78-B09E-3C63-CC9F1EAD01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1302" y="2545003"/>
            <a:ext cx="1072989" cy="883997"/>
          </a:xfrm>
          <a:prstGeom prst="rect">
            <a:avLst/>
          </a:prstGeom>
        </p:spPr>
      </p:pic>
      <p:pic>
        <p:nvPicPr>
          <p:cNvPr id="1036" name="Picture 1035">
            <a:extLst>
              <a:ext uri="{FF2B5EF4-FFF2-40B4-BE49-F238E27FC236}">
                <a16:creationId xmlns:a16="http://schemas.microsoft.com/office/drawing/2014/main" id="{A15C236E-8BA5-A6CB-E3FF-132C01940B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55054" y="3373336"/>
            <a:ext cx="1072989" cy="890093"/>
          </a:xfrm>
          <a:prstGeom prst="rect">
            <a:avLst/>
          </a:prstGeom>
        </p:spPr>
      </p:pic>
      <p:pic>
        <p:nvPicPr>
          <p:cNvPr id="1037" name="Picture 1036">
            <a:extLst>
              <a:ext uri="{FF2B5EF4-FFF2-40B4-BE49-F238E27FC236}">
                <a16:creationId xmlns:a16="http://schemas.microsoft.com/office/drawing/2014/main" id="{F1EDF623-EF6B-1D9E-2E7D-DC72F90EC9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7356" y="3444783"/>
            <a:ext cx="902286" cy="883997"/>
          </a:xfrm>
          <a:prstGeom prst="rect">
            <a:avLst/>
          </a:prstGeom>
        </p:spPr>
      </p:pic>
      <p:pic>
        <p:nvPicPr>
          <p:cNvPr id="1038" name="Picture 1037">
            <a:extLst>
              <a:ext uri="{FF2B5EF4-FFF2-40B4-BE49-F238E27FC236}">
                <a16:creationId xmlns:a16="http://schemas.microsoft.com/office/drawing/2014/main" id="{B2FD0893-1878-B4AB-045D-D986707E01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14338" y="3356309"/>
            <a:ext cx="902286" cy="883997"/>
          </a:xfrm>
          <a:prstGeom prst="rect">
            <a:avLst/>
          </a:prstGeom>
        </p:spPr>
      </p:pic>
      <p:pic>
        <p:nvPicPr>
          <p:cNvPr id="28" name="Picture 27">
            <a:hlinkClick r:id="rId10" action="ppaction://hlinksldjump"/>
            <a:extLst>
              <a:ext uri="{FF2B5EF4-FFF2-40B4-BE49-F238E27FC236}">
                <a16:creationId xmlns:a16="http://schemas.microsoft.com/office/drawing/2014/main" id="{622B928F-3662-5308-62DB-B909825D6D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596" y="2800938"/>
            <a:ext cx="1072989" cy="883997"/>
          </a:xfrm>
          <a:prstGeom prst="rect">
            <a:avLst/>
          </a:prstGeom>
        </p:spPr>
      </p:pic>
      <p:pic>
        <p:nvPicPr>
          <p:cNvPr id="31" name="Picture 30">
            <a:hlinkClick r:id="rId11" action="ppaction://hlinksldjump"/>
            <a:extLst>
              <a:ext uri="{FF2B5EF4-FFF2-40B4-BE49-F238E27FC236}">
                <a16:creationId xmlns:a16="http://schemas.microsoft.com/office/drawing/2014/main" id="{45AC904F-2FBA-B5F7-792F-ECF584868D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5187" y="2534045"/>
            <a:ext cx="1072989" cy="883997"/>
          </a:xfrm>
          <a:prstGeom prst="rect">
            <a:avLst/>
          </a:prstGeom>
        </p:spPr>
      </p:pic>
      <p:pic>
        <p:nvPicPr>
          <p:cNvPr id="1024" name="Picture 1023">
            <a:hlinkClick r:id="rId12" action="ppaction://hlinksldjump"/>
            <a:extLst>
              <a:ext uri="{FF2B5EF4-FFF2-40B4-BE49-F238E27FC236}">
                <a16:creationId xmlns:a16="http://schemas.microsoft.com/office/drawing/2014/main" id="{50B4C03F-B05B-FB54-662C-912FA09500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64093" y="3341334"/>
            <a:ext cx="1072989" cy="890093"/>
          </a:xfrm>
          <a:prstGeom prst="rect">
            <a:avLst/>
          </a:prstGeom>
        </p:spPr>
      </p:pic>
      <p:pic>
        <p:nvPicPr>
          <p:cNvPr id="1025" name="Picture 1024">
            <a:hlinkClick r:id="rId13" action="ppaction://hlinksldjump"/>
            <a:extLst>
              <a:ext uri="{FF2B5EF4-FFF2-40B4-BE49-F238E27FC236}">
                <a16:creationId xmlns:a16="http://schemas.microsoft.com/office/drawing/2014/main" id="{CFA977F1-ABD4-65ED-C4D1-207AF3BB16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6598" y="3444784"/>
            <a:ext cx="902286" cy="883997"/>
          </a:xfrm>
          <a:prstGeom prst="rect">
            <a:avLst/>
          </a:prstGeom>
        </p:spPr>
      </p:pic>
      <p:pic>
        <p:nvPicPr>
          <p:cNvPr id="1027" name="Picture 1026">
            <a:hlinkClick r:id="rId14" action="ppaction://hlinksldjump"/>
            <a:extLst>
              <a:ext uri="{FF2B5EF4-FFF2-40B4-BE49-F238E27FC236}">
                <a16:creationId xmlns:a16="http://schemas.microsoft.com/office/drawing/2014/main" id="{32BF73C3-8672-CDB6-8E74-C270EC35AD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8090" y="3347430"/>
            <a:ext cx="902286" cy="883997"/>
          </a:xfrm>
          <a:prstGeom prst="rect">
            <a:avLst/>
          </a:prstGeom>
        </p:spPr>
      </p:pic>
      <p:pic>
        <p:nvPicPr>
          <p:cNvPr id="1039" name="Picture 1038">
            <a:extLst>
              <a:ext uri="{FF2B5EF4-FFF2-40B4-BE49-F238E27FC236}">
                <a16:creationId xmlns:a16="http://schemas.microsoft.com/office/drawing/2014/main" id="{5E5DB0D9-3826-BCFD-270A-833A965164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02" y="261318"/>
            <a:ext cx="2009562" cy="1987583"/>
          </a:xfrm>
          <a:prstGeom prst="rect">
            <a:avLst/>
          </a:prstGeom>
        </p:spPr>
      </p:pic>
      <p:sp>
        <p:nvSpPr>
          <p:cNvPr id="1040" name="TextBox 1039">
            <a:extLst>
              <a:ext uri="{FF2B5EF4-FFF2-40B4-BE49-F238E27FC236}">
                <a16:creationId xmlns:a16="http://schemas.microsoft.com/office/drawing/2014/main" id="{F3935663-4D38-9B03-5812-0895B25CABB3}"/>
              </a:ext>
            </a:extLst>
          </p:cNvPr>
          <p:cNvSpPr txBox="1"/>
          <p:nvPr/>
        </p:nvSpPr>
        <p:spPr>
          <a:xfrm>
            <a:off x="74231" y="4375964"/>
            <a:ext cx="45263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 HÁI TÁO</a:t>
            </a:r>
          </a:p>
        </p:txBody>
      </p:sp>
    </p:spTree>
    <p:extLst>
      <p:ext uri="{BB962C8B-B14F-4D97-AF65-F5344CB8AC3E}">
        <p14:creationId xmlns:p14="http://schemas.microsoft.com/office/powerpoint/2010/main" val="419104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0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8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169817" y="152400"/>
            <a:ext cx="11691257" cy="6553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268" name="Picture 4" descr="3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345" y="268357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4785519" y="607532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4852862" y="607532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883150" y="556363"/>
            <a:ext cx="161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ỏ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9296400" y="5181601"/>
            <a:ext cx="1168400" cy="561975"/>
            <a:chOff x="4512" y="3792"/>
            <a:chExt cx="736" cy="354"/>
          </a:xfrm>
        </p:grpSpPr>
        <p:pic>
          <p:nvPicPr>
            <p:cNvPr id="11291" name="Picture 10" descr="ani32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2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Arial Narrow" panose="020B7200000000000000" pitchFamily="34" charset="0"/>
                  <a:ea typeface="+mn-ea"/>
                  <a:cs typeface="Arial" panose="020B0604020202020204" pitchFamily="34" charset="0"/>
                </a:rPr>
                <a:t>Home</a:t>
              </a:r>
            </a:p>
          </p:txBody>
        </p:sp>
      </p:grpSp>
      <p:pic>
        <p:nvPicPr>
          <p:cNvPr id="11277" name="Picture 15" descr="people008"/>
          <p:cNvPicPr>
            <a:picLocks noChangeAspect="1" noChangeArrowheads="1" noCrop="1"/>
          </p:cNvPicPr>
          <p:nvPr/>
        </p:nvPicPr>
        <p:blipFill>
          <a:blip r:embed="rId5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13" y="1603588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3048000" y="6202364"/>
            <a:ext cx="2209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(Gâ phÝm 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ENTER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 ®Ó xem ®¸p ¸n)</a:t>
            </a:r>
          </a:p>
        </p:txBody>
      </p:sp>
      <p:grpSp>
        <p:nvGrpSpPr>
          <p:cNvPr id="11280" name="Group 18"/>
          <p:cNvGrpSpPr>
            <a:grpSpLocks/>
          </p:cNvGrpSpPr>
          <p:nvPr/>
        </p:nvGrpSpPr>
        <p:grpSpPr bwMode="auto">
          <a:xfrm>
            <a:off x="2286000" y="5486400"/>
            <a:ext cx="7340600" cy="1028700"/>
            <a:chOff x="560" y="3384"/>
            <a:chExt cx="4624" cy="648"/>
          </a:xfrm>
        </p:grpSpPr>
        <p:pic>
          <p:nvPicPr>
            <p:cNvPr id="11283" name="Picture 19" descr="4408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4" name="Picture 20" descr="4635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5" name="Picture 21" descr="boo7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6" name="Picture 22" descr="email001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7" name="Picture 23" descr="et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8" name="Picture 24" descr="glob_anm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9" name="Picture 25" descr="ani5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0" name="Picture 26" descr="mu37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Picture 2">
            <a:hlinkClick r:id="rId14" action="ppaction://hlinksldjump"/>
            <a:extLst>
              <a:ext uri="{FF2B5EF4-FFF2-40B4-BE49-F238E27FC236}">
                <a16:creationId xmlns:a16="http://schemas.microsoft.com/office/drawing/2014/main" id="{A0C56EBF-06C7-DBA8-EB26-CA6BE58470A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9319" y="5420895"/>
            <a:ext cx="1230035" cy="1230035"/>
          </a:xfrm>
          <a:prstGeom prst="rect">
            <a:avLst/>
          </a:prstGeom>
        </p:spPr>
      </p:pic>
      <p:sp>
        <p:nvSpPr>
          <p:cNvPr id="2" name="Snip Diagonal Corner Rectangle 14">
            <a:extLst>
              <a:ext uri="{FF2B5EF4-FFF2-40B4-BE49-F238E27FC236}">
                <a16:creationId xmlns:a16="http://schemas.microsoft.com/office/drawing/2014/main" id="{FC6ACA80-FCBA-EA61-7A35-0F0D9150FB3F}"/>
              </a:ext>
            </a:extLst>
          </p:cNvPr>
          <p:cNvSpPr/>
          <p:nvPr/>
        </p:nvSpPr>
        <p:spPr>
          <a:xfrm>
            <a:off x="1511100" y="1309842"/>
            <a:ext cx="9550799" cy="1237511"/>
          </a:xfrm>
          <a:prstGeom prst="snip2DiagRect">
            <a:avLst/>
          </a:prstGeom>
          <a:gradFill rotWithShape="1">
            <a:gsLst>
              <a:gs pos="0">
                <a:srgbClr val="70AD47">
                  <a:lumMod val="110000"/>
                  <a:satMod val="105000"/>
                  <a:tint val="67000"/>
                </a:srgbClr>
              </a:gs>
              <a:gs pos="50000">
                <a:srgbClr val="70AD47">
                  <a:lumMod val="105000"/>
                  <a:satMod val="103000"/>
                  <a:tint val="73000"/>
                </a:srgbClr>
              </a:gs>
              <a:gs pos="100000">
                <a:srgbClr val="70AD47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2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065912-93F4-AF57-C515-2A19DF3028AA}"/>
              </a:ext>
            </a:extLst>
          </p:cNvPr>
          <p:cNvSpPr txBox="1"/>
          <p:nvPr/>
        </p:nvSpPr>
        <p:spPr>
          <a:xfrm>
            <a:off x="1519564" y="2543091"/>
            <a:ext cx="9550799" cy="461665"/>
          </a:xfrm>
          <a:prstGeom prst="rect">
            <a:avLst/>
          </a:prstGeom>
          <a:gradFill rotWithShape="1">
            <a:gsLst>
              <a:gs pos="0">
                <a:srgbClr val="FFC000">
                  <a:lumMod val="110000"/>
                  <a:satMod val="105000"/>
                  <a:tint val="67000"/>
                </a:srgbClr>
              </a:gs>
              <a:gs pos="50000">
                <a:srgbClr val="FFC000">
                  <a:lumMod val="105000"/>
                  <a:satMod val="103000"/>
                  <a:tint val="73000"/>
                </a:srgbClr>
              </a:gs>
              <a:gs pos="100000">
                <a:srgbClr val="FFC000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FFC000"/>
            </a:solidFill>
            <a:prstDash val="solid"/>
            <a:miter lim="800000"/>
          </a:ln>
          <a:effectLst>
            <a:outerShdw blurRad="40000" dist="20000" dir="5400000" rotWithShape="0">
              <a:sysClr val="window" lastClr="FFFFFF">
                <a:alpha val="38000"/>
              </a:sys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52125B-26D2-5E30-4B16-55592CFDDE65}"/>
              </a:ext>
            </a:extLst>
          </p:cNvPr>
          <p:cNvSpPr txBox="1"/>
          <p:nvPr/>
        </p:nvSpPr>
        <p:spPr>
          <a:xfrm>
            <a:off x="1511100" y="3148848"/>
            <a:ext cx="9660483" cy="523220"/>
          </a:xfrm>
          <a:prstGeom prst="rect">
            <a:avLst/>
          </a:prstGeom>
          <a:gradFill rotWithShape="1">
            <a:gsLst>
              <a:gs pos="0">
                <a:srgbClr val="FFC000">
                  <a:lumMod val="110000"/>
                  <a:satMod val="105000"/>
                  <a:tint val="67000"/>
                </a:srgbClr>
              </a:gs>
              <a:gs pos="50000">
                <a:srgbClr val="FFC000">
                  <a:lumMod val="105000"/>
                  <a:satMod val="103000"/>
                  <a:tint val="73000"/>
                </a:srgbClr>
              </a:gs>
              <a:gs pos="100000">
                <a:srgbClr val="FFC000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Trong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357569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4" grpId="1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470263" y="152400"/>
            <a:ext cx="11286308" cy="6553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291" name="Picture 3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368925" y="1639889"/>
            <a:ext cx="161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 hỏi 2</a:t>
            </a: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9296400" y="5181601"/>
            <a:ext cx="1168400" cy="561975"/>
            <a:chOff x="4512" y="3792"/>
            <a:chExt cx="736" cy="354"/>
          </a:xfrm>
        </p:grpSpPr>
        <p:pic>
          <p:nvPicPr>
            <p:cNvPr id="12315" name="Picture 10" descr="ani3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6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Arial Narrow" panose="020B7200000000000000" pitchFamily="34" charset="0"/>
                  <a:ea typeface="+mn-ea"/>
                  <a:cs typeface="Arial" panose="020B0604020202020204" pitchFamily="34" charset="0"/>
                </a:rPr>
                <a:t>Home</a:t>
              </a:r>
            </a:p>
          </p:txBody>
        </p:sp>
      </p:grpSp>
      <p:pic>
        <p:nvPicPr>
          <p:cNvPr id="12300" name="Picture 14" descr="star_tip_md_wh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15" descr="people008"/>
          <p:cNvPicPr>
            <a:picLocks noChangeAspect="1" noChangeArrowheads="1" noCrop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60" y="1600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76" name="Text Box 16"/>
          <p:cNvSpPr txBox="1">
            <a:spLocks noChangeArrowheads="1"/>
          </p:cNvSpPr>
          <p:nvPr/>
        </p:nvSpPr>
        <p:spPr bwMode="auto">
          <a:xfrm>
            <a:off x="1790700" y="2264917"/>
            <a:ext cx="9002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khiế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ê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3048000" y="6202364"/>
            <a:ext cx="2209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(Gâ phÝm 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ENTER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 ®Ó xem ®¸p ¸n)</a:t>
            </a:r>
          </a:p>
        </p:txBody>
      </p:sp>
      <p:grpSp>
        <p:nvGrpSpPr>
          <p:cNvPr id="12304" name="Group 18"/>
          <p:cNvGrpSpPr>
            <a:grpSpLocks/>
          </p:cNvGrpSpPr>
          <p:nvPr/>
        </p:nvGrpSpPr>
        <p:grpSpPr bwMode="auto">
          <a:xfrm>
            <a:off x="2286000" y="5486400"/>
            <a:ext cx="7340600" cy="1028700"/>
            <a:chOff x="560" y="3384"/>
            <a:chExt cx="4624" cy="648"/>
          </a:xfrm>
        </p:grpSpPr>
        <p:pic>
          <p:nvPicPr>
            <p:cNvPr id="12307" name="Picture 19" descr="4408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8" name="Picture 20" descr="463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9" name="Picture 21" descr="boo7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0" name="Picture 22" descr="email00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1" name="Picture 23" descr="et5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2" name="Picture 24" descr="glob_anm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3" name="Picture 25" descr="ani5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4" name="Picture 26" descr="mu3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>
            <a:hlinkClick r:id="rId16" action="ppaction://hlinksldjump"/>
            <a:extLst>
              <a:ext uri="{FF2B5EF4-FFF2-40B4-BE49-F238E27FC236}">
                <a16:creationId xmlns:a16="http://schemas.microsoft.com/office/drawing/2014/main" id="{3EE75453-A00E-EA49-724C-AFD245B2D31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3539" y="5432124"/>
            <a:ext cx="1230035" cy="1230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411418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535577" y="152400"/>
            <a:ext cx="10972800" cy="6553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387" name="Picture 3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368925" y="1639889"/>
            <a:ext cx="161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ỏ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9296400" y="5181601"/>
            <a:ext cx="1168400" cy="561975"/>
            <a:chOff x="4512" y="3792"/>
            <a:chExt cx="736" cy="354"/>
          </a:xfrm>
        </p:grpSpPr>
        <p:pic>
          <p:nvPicPr>
            <p:cNvPr id="16411" name="Picture 10" descr="ani3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2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Arial Narrow" panose="020B7200000000000000" pitchFamily="34" charset="0"/>
                  <a:ea typeface="+mn-ea"/>
                  <a:cs typeface="Arial" panose="020B0604020202020204" pitchFamily="34" charset="0"/>
                </a:rPr>
                <a:t>Home</a:t>
              </a:r>
            </a:p>
          </p:txBody>
        </p:sp>
      </p:grpSp>
      <p:pic>
        <p:nvPicPr>
          <p:cNvPr id="16396" name="Picture 14" descr="star_tip_md_wh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5" descr="people008"/>
          <p:cNvPicPr>
            <a:picLocks noChangeAspect="1" noChangeArrowheads="1" noCrop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019299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904" name="Text Box 16"/>
          <p:cNvSpPr txBox="1">
            <a:spLocks noChangeArrowheads="1"/>
          </p:cNvSpPr>
          <p:nvPr/>
        </p:nvSpPr>
        <p:spPr bwMode="auto">
          <a:xfrm>
            <a:off x="1790700" y="2390398"/>
            <a:ext cx="94685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Thế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cả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th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n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dấ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nhậ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b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6399" name="Text Box 17"/>
          <p:cNvSpPr txBox="1">
            <a:spLocks noChangeArrowheads="1"/>
          </p:cNvSpPr>
          <p:nvPr/>
        </p:nvSpPr>
        <p:spPr bwMode="auto">
          <a:xfrm>
            <a:off x="3048000" y="6202364"/>
            <a:ext cx="2209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(Gâ phÝm 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ENTER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 ®Ó xem ®¸p ¸n)</a:t>
            </a:r>
          </a:p>
        </p:txBody>
      </p:sp>
      <p:grpSp>
        <p:nvGrpSpPr>
          <p:cNvPr id="16400" name="Group 18"/>
          <p:cNvGrpSpPr>
            <a:grpSpLocks/>
          </p:cNvGrpSpPr>
          <p:nvPr/>
        </p:nvGrpSpPr>
        <p:grpSpPr bwMode="auto">
          <a:xfrm>
            <a:off x="2286000" y="5486400"/>
            <a:ext cx="7340600" cy="1028700"/>
            <a:chOff x="560" y="3384"/>
            <a:chExt cx="4624" cy="648"/>
          </a:xfrm>
        </p:grpSpPr>
        <p:pic>
          <p:nvPicPr>
            <p:cNvPr id="16403" name="Picture 19" descr="4408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4" name="Picture 20" descr="463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5" name="Picture 21" descr="boo7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6" name="Picture 22" descr="email00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7" name="Picture 23" descr="et5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24" descr="glob_anm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25" descr="ani5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0" name="Picture 26" descr="mu3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>
            <a:hlinkClick r:id="rId16" action="ppaction://hlinksldjump"/>
            <a:extLst>
              <a:ext uri="{FF2B5EF4-FFF2-40B4-BE49-F238E27FC236}">
                <a16:creationId xmlns:a16="http://schemas.microsoft.com/office/drawing/2014/main" id="{A9095DA0-F890-34A4-615F-EE6A529EC7B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2699" y="5553695"/>
            <a:ext cx="1086540" cy="1086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046253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417286" y="152400"/>
            <a:ext cx="11560628" cy="6553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315" name="Picture 3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68925" y="1639889"/>
            <a:ext cx="161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ỏ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4</a:t>
            </a:r>
          </a:p>
        </p:txBody>
      </p: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9296400" y="5181601"/>
            <a:ext cx="1168400" cy="561975"/>
            <a:chOff x="4512" y="3792"/>
            <a:chExt cx="736" cy="354"/>
          </a:xfrm>
        </p:grpSpPr>
        <p:pic>
          <p:nvPicPr>
            <p:cNvPr id="13339" name="Picture 10" descr="ani3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0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Arial Narrow" panose="020B7200000000000000" pitchFamily="34" charset="0"/>
                  <a:ea typeface="+mn-ea"/>
                  <a:cs typeface="Arial" panose="020B0604020202020204" pitchFamily="34" charset="0"/>
                </a:rPr>
                <a:t>Home</a:t>
              </a:r>
            </a:p>
          </p:txBody>
        </p:sp>
      </p:grpSp>
      <p:pic>
        <p:nvPicPr>
          <p:cNvPr id="13324" name="Picture 14" descr="star_tip_md_wh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5" descr="people008"/>
          <p:cNvPicPr>
            <a:picLocks noChangeAspect="1" noChangeArrowheads="1" noCrop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504261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1647008" y="2155863"/>
            <a:ext cx="92789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gh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vấ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ê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Times New Roman" panose="02020603050405020304" pitchFamily="18" charset="0"/>
              </a:rPr>
              <a:t>biết?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133914"/>
              </a:solidFill>
              <a:effectLst/>
              <a:uLnTx/>
              <a:uFillTx/>
              <a:latin typeface="Sitka Banner" pitchFamily="2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27" name="Text Box 17"/>
          <p:cNvSpPr txBox="1">
            <a:spLocks noChangeArrowheads="1"/>
          </p:cNvSpPr>
          <p:nvPr/>
        </p:nvSpPr>
        <p:spPr bwMode="auto">
          <a:xfrm>
            <a:off x="3048000" y="6202364"/>
            <a:ext cx="2209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(Gâ phÝm 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ENTER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 ®Ó xem ®¸p ¸n)</a:t>
            </a:r>
          </a:p>
        </p:txBody>
      </p:sp>
      <p:grpSp>
        <p:nvGrpSpPr>
          <p:cNvPr id="13328" name="Group 18"/>
          <p:cNvGrpSpPr>
            <a:grpSpLocks/>
          </p:cNvGrpSpPr>
          <p:nvPr/>
        </p:nvGrpSpPr>
        <p:grpSpPr bwMode="auto">
          <a:xfrm>
            <a:off x="2286000" y="5486400"/>
            <a:ext cx="7340600" cy="1028700"/>
            <a:chOff x="560" y="3384"/>
            <a:chExt cx="4624" cy="648"/>
          </a:xfrm>
        </p:grpSpPr>
        <p:pic>
          <p:nvPicPr>
            <p:cNvPr id="13331" name="Picture 19" descr="4408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2" name="Picture 20" descr="463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3" name="Picture 21" descr="boo7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4" name="Picture 22" descr="email00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5" name="Picture 23" descr="et5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6" name="Picture 24" descr="glob_anm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7" name="Picture 25" descr="ani5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8" name="Picture 26" descr="mu3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>
            <a:hlinkClick r:id="rId16" action="ppaction://hlinksldjump"/>
            <a:extLst>
              <a:ext uri="{FF2B5EF4-FFF2-40B4-BE49-F238E27FC236}">
                <a16:creationId xmlns:a16="http://schemas.microsoft.com/office/drawing/2014/main" id="{C5DD841F-9BF3-D683-6F4A-6FDD704BA63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3919" y="5585495"/>
            <a:ext cx="1065435" cy="1065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74404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2AE2-113B-CB4C-3113-D67B4022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286C5D-B14E-5AB0-6813-46E3522E1A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79" y="171161"/>
            <a:ext cx="10252121" cy="6087197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378D17-D704-F828-BC7F-F90EBD671AAC}"/>
              </a:ext>
            </a:extLst>
          </p:cNvPr>
          <p:cNvSpPr/>
          <p:nvPr/>
        </p:nvSpPr>
        <p:spPr>
          <a:xfrm>
            <a:off x="3823855" y="5801158"/>
            <a:ext cx="4170218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535577" y="152400"/>
            <a:ext cx="10972800" cy="6553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387" name="Picture 3" descr="an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368925" y="1639889"/>
            <a:ext cx="161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ỏ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5</a:t>
            </a:r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9296400" y="5181601"/>
            <a:ext cx="1168400" cy="561975"/>
            <a:chOff x="4512" y="3792"/>
            <a:chExt cx="736" cy="354"/>
          </a:xfrm>
        </p:grpSpPr>
        <p:pic>
          <p:nvPicPr>
            <p:cNvPr id="16411" name="Picture 10" descr="ani3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2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Arial Narrow" panose="020B7200000000000000" pitchFamily="34" charset="0"/>
                  <a:ea typeface="+mn-ea"/>
                  <a:cs typeface="Arial" panose="020B0604020202020204" pitchFamily="34" charset="0"/>
                </a:rPr>
                <a:t>Home</a:t>
              </a:r>
            </a:p>
          </p:txBody>
        </p:sp>
      </p:grpSp>
      <p:pic>
        <p:nvPicPr>
          <p:cNvPr id="16396" name="Picture 14" descr="star_tip_md_wh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5" descr="people008"/>
          <p:cNvPicPr>
            <a:picLocks noChangeAspect="1" noChangeArrowheads="1" noCrop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019299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904" name="Text Box 16"/>
          <p:cNvSpPr txBox="1">
            <a:spLocks noChangeArrowheads="1"/>
          </p:cNvSpPr>
          <p:nvPr/>
        </p:nvSpPr>
        <p:spPr bwMode="auto">
          <a:xfrm>
            <a:off x="1716272" y="2135566"/>
            <a:ext cx="946853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Hô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nay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tr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mư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to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gió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bã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quậ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đổ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câ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cố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tka Banner" panose="02000505000000020004" pitchFamily="2" charset="0"/>
                <a:ea typeface="+mn-ea"/>
                <a:cs typeface="Arial" panose="020B0604020202020204" pitchFamily="34" charset="0"/>
              </a:rPr>
              <a:t>nhiề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3914"/>
                </a:solidFill>
                <a:effectLst/>
                <a:uLnTx/>
                <a:uFillTx/>
                <a:latin typeface="Sitka Banner" pitchFamily="2" charset="0"/>
                <a:ea typeface="+mn-ea"/>
                <a:cs typeface="Arial" panose="020B0604020202020204" pitchFamily="34" charset="0"/>
              </a:rPr>
              <a:t>.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33914"/>
              </a:solidFill>
              <a:effectLst/>
              <a:uLnTx/>
              <a:uFillTx/>
              <a:latin typeface="Sitka Banner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99" name="Text Box 17"/>
          <p:cNvSpPr txBox="1">
            <a:spLocks noChangeArrowheads="1"/>
          </p:cNvSpPr>
          <p:nvPr/>
        </p:nvSpPr>
        <p:spPr bwMode="auto">
          <a:xfrm>
            <a:off x="3048000" y="6202364"/>
            <a:ext cx="2209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(Gâ phÝm 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ENTER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Arial Narrow" panose="020B7200000000000000" pitchFamily="34" charset="0"/>
                <a:ea typeface="+mn-ea"/>
                <a:cs typeface="Arial" panose="020B0604020202020204" pitchFamily="34" charset="0"/>
              </a:rPr>
              <a:t> ®Ó xem ®¸p ¸n)</a:t>
            </a:r>
          </a:p>
        </p:txBody>
      </p:sp>
      <p:grpSp>
        <p:nvGrpSpPr>
          <p:cNvPr id="16400" name="Group 18"/>
          <p:cNvGrpSpPr>
            <a:grpSpLocks/>
          </p:cNvGrpSpPr>
          <p:nvPr/>
        </p:nvGrpSpPr>
        <p:grpSpPr bwMode="auto">
          <a:xfrm>
            <a:off x="2286000" y="5486400"/>
            <a:ext cx="7340600" cy="1028700"/>
            <a:chOff x="560" y="3384"/>
            <a:chExt cx="4624" cy="648"/>
          </a:xfrm>
        </p:grpSpPr>
        <p:pic>
          <p:nvPicPr>
            <p:cNvPr id="16403" name="Picture 19" descr="4408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4" name="Picture 20" descr="463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5" name="Picture 21" descr="boo7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6" name="Picture 22" descr="email00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7" name="Picture 23" descr="et5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24" descr="glob_anm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25" descr="ani5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0" name="Picture 26" descr="mu3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>
            <a:hlinkClick r:id="rId16" action="ppaction://hlinksldjump"/>
            <a:extLst>
              <a:ext uri="{FF2B5EF4-FFF2-40B4-BE49-F238E27FC236}">
                <a16:creationId xmlns:a16="http://schemas.microsoft.com/office/drawing/2014/main" id="{A8941A4A-EBF0-D3CB-7C99-787E23DD3EA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900" y="5557182"/>
            <a:ext cx="1103035" cy="110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946926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664863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1055518" y="606154"/>
            <a:ext cx="9550799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1055518" y="5052980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ớ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t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Tru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1055518" y="3148848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1055518" y="4101075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377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055518" y="2148068"/>
            <a:ext cx="1080067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73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709040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923981" y="606154"/>
            <a:ext cx="9666647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778251" y="5052980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/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778251" y="2253425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782785" y="4101075"/>
            <a:ext cx="6096000" cy="781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778251" y="3173439"/>
            <a:ext cx="6096000" cy="78111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951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8" y="812159"/>
            <a:ext cx="72848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59105" y="5010286"/>
            <a:ext cx="63289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19565" y="98681"/>
            <a:ext cx="9871064" cy="212199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888343" y="5140622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892103" y="2381384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ông d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892877" y="4225463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ông chức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888343" y="3307123"/>
            <a:ext cx="544285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884" y="2371725"/>
          <a:ext cx="1186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4" y="2371725"/>
                        <a:ext cx="118667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581438" y="626894"/>
            <a:ext cx="134654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679588" y="503560"/>
            <a:ext cx="1157088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45643" y="170282"/>
            <a:ext cx="1415468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554229" y="207234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17995" y="720853"/>
            <a:ext cx="1010619" cy="916806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23305" y="6019800"/>
            <a:ext cx="63289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4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1327" y="685118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222306" y="0"/>
            <a:ext cx="10499862" cy="2108504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06400" y="4982470"/>
            <a:ext cx="1123828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22306" y="2306692"/>
            <a:ext cx="11714272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22306" y="3148960"/>
            <a:ext cx="11714272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70205" y="6043966"/>
            <a:ext cx="11779558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53543" y="65014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227075" y="6220502"/>
            <a:ext cx="609600" cy="609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E4ED476-CA36-E63F-6475-7AC2E29BA95E}"/>
              </a:ext>
            </a:extLst>
          </p:cNvPr>
          <p:cNvSpPr txBox="1"/>
          <p:nvPr/>
        </p:nvSpPr>
        <p:spPr>
          <a:xfrm>
            <a:off x="190136" y="4592007"/>
            <a:ext cx="11779558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ề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962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9" y="385731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53225" y="381569"/>
            <a:ext cx="9853091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377"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ăn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58528" y="1970380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458528" y="4143064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458528" y="5078671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418942" y="3029290"/>
            <a:ext cx="11132453" cy="64633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87629C-C5FC-EB37-9017-321085C09C54}"/>
              </a:ext>
            </a:extLst>
          </p:cNvPr>
          <p:cNvSpPr txBox="1"/>
          <p:nvPr/>
        </p:nvSpPr>
        <p:spPr>
          <a:xfrm>
            <a:off x="418942" y="3056999"/>
            <a:ext cx="11132453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ông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u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ố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m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A53030-79DE-EE61-4F86-16F87C12AFA8}"/>
              </a:ext>
            </a:extLst>
          </p:cNvPr>
          <p:cNvSpPr txBox="1"/>
          <p:nvPr/>
        </p:nvSpPr>
        <p:spPr>
          <a:xfrm>
            <a:off x="458528" y="1998089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D57B8B-C5B2-F4F4-C4F7-EEFF34E5AD59}"/>
              </a:ext>
            </a:extLst>
          </p:cNvPr>
          <p:cNvSpPr txBox="1"/>
          <p:nvPr/>
        </p:nvSpPr>
        <p:spPr>
          <a:xfrm>
            <a:off x="458528" y="4133510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Gìn giữ sự giàu đẹp của Tiếng Việt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EEFE23D-4A78-13F5-B719-3E19BFB83D69}"/>
              </a:ext>
            </a:extLst>
          </p:cNvPr>
          <p:cNvSpPr txBox="1"/>
          <p:nvPr/>
        </p:nvSpPr>
        <p:spPr>
          <a:xfrm>
            <a:off x="458528" y="5105052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>
              <a:defRPr/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489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6" grpId="0" animBg="1"/>
      <p:bldP spid="26" grpId="1" animBg="1"/>
      <p:bldP spid="27" grpId="0" animBg="1"/>
      <p:bldP spid="28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814024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371" y="2032000"/>
            <a:ext cx="8548916" cy="4144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qua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n-US" sz="4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19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204686"/>
            <a:ext cx="10290629" cy="5050971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endParaRPr lang="en-US" sz="32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ũ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B, TB, KB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ắ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ặ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3382597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69383-B7BC-D208-2DA2-94454B6CC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A2BF0F-AB63-45E1-A29A-593E7B0CC6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05" y="365125"/>
            <a:ext cx="7785389" cy="5839042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76D2FE-1A46-866C-3F14-712FE59DDEE6}"/>
              </a:ext>
            </a:extLst>
          </p:cNvPr>
          <p:cNvSpPr/>
          <p:nvPr/>
        </p:nvSpPr>
        <p:spPr>
          <a:xfrm>
            <a:off x="4876800" y="5846618"/>
            <a:ext cx="3034146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B68F-EFBE-A1DB-E585-9731415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C2F12E-1BDB-BCF5-4454-9BF1A1C09B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0" y="337416"/>
            <a:ext cx="9245279" cy="54676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03484F6-58EF-745C-D38E-F52621F6A750}"/>
              </a:ext>
            </a:extLst>
          </p:cNvPr>
          <p:cNvSpPr/>
          <p:nvPr/>
        </p:nvSpPr>
        <p:spPr>
          <a:xfrm>
            <a:off x="2535380" y="5832764"/>
            <a:ext cx="7439891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ý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ý Thá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97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09F61-777E-CB79-505C-9B1220EBC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44E5E19-175C-9E5B-3945-CC22404719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725" y="365125"/>
            <a:ext cx="8798549" cy="5505378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BF48ADC-56C9-4859-0440-B42F0ADC7E94}"/>
              </a:ext>
            </a:extLst>
          </p:cNvPr>
          <p:cNvSpPr/>
          <p:nvPr/>
        </p:nvSpPr>
        <p:spPr>
          <a:xfrm>
            <a:off x="4585855" y="5870503"/>
            <a:ext cx="3519054" cy="90054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95D3F-2F5B-DFF7-E031-DC344AE47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618559-228A-8936-1893-720091FF1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818" y="0"/>
            <a:ext cx="6442364" cy="618850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550761-0433-D41F-C3E2-5E3F1B6EF108}"/>
              </a:ext>
            </a:extLst>
          </p:cNvPr>
          <p:cNvSpPr/>
          <p:nvPr/>
        </p:nvSpPr>
        <p:spPr>
          <a:xfrm>
            <a:off x="4357254" y="5985163"/>
            <a:ext cx="3477491" cy="73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25091-D44D-A9E5-B821-73C76FDB1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39AD6D-E747-C36E-FA8A-74F9BF37F6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73" y="52824"/>
            <a:ext cx="6871854" cy="61241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04FD325-279D-1A9A-9C6E-E4096B2E94A7}"/>
              </a:ext>
            </a:extLst>
          </p:cNvPr>
          <p:cNvSpPr/>
          <p:nvPr/>
        </p:nvSpPr>
        <p:spPr>
          <a:xfrm>
            <a:off x="2043545" y="5999018"/>
            <a:ext cx="7800109" cy="85898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31D5E-0A81-E5AD-8696-4F93D295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2961EF-F726-77A5-026D-83C904E34936}"/>
              </a:ext>
            </a:extLst>
          </p:cNvPr>
          <p:cNvSpPr/>
          <p:nvPr/>
        </p:nvSpPr>
        <p:spPr>
          <a:xfrm>
            <a:off x="4502727" y="5908557"/>
            <a:ext cx="3186545" cy="9282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F353D3-FA4A-29DB-E789-8E5141E99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5" y="265709"/>
            <a:ext cx="9085942" cy="5642848"/>
          </a:xfrm>
        </p:spPr>
      </p:pic>
    </p:spTree>
    <p:extLst>
      <p:ext uri="{BB962C8B-B14F-4D97-AF65-F5344CB8AC3E}">
        <p14:creationId xmlns:p14="http://schemas.microsoft.com/office/powerpoint/2010/main" val="105964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EBCAD5C-1527-489A-ACFF-5F210CA9E1CC}&quot;/&gt;&lt;filename val=&quot;C:\Documents and Settings\Administrator\My Documents\My Adobe Presentations\nguyet DEN DUOM\data\asimages\{9EBCAD5C-1527-489A-ACFF-5F210CA9E1CC}.png&quot;/&gt;&lt;hasEffects val=&quot;1&quot;/&gt;&lt;left val=&quot;101.16&quot;/&gt;&lt;top val=&quot;177.84&quot;/&gt;&lt;width val=&quot;501.12&quot;/&gt;&lt;height val=&quot;159.48&quot;/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</TotalTime>
  <Words>1570</Words>
  <Application>Microsoft Office PowerPoint</Application>
  <PresentationFormat>Widescreen</PresentationFormat>
  <Paragraphs>181</Paragraphs>
  <Slides>38</Slides>
  <Notes>6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.VnArial Narrow</vt:lpstr>
      <vt:lpstr>.VnTime</vt:lpstr>
      <vt:lpstr>Arial</vt:lpstr>
      <vt:lpstr>Calibri</vt:lpstr>
      <vt:lpstr>Calibri Light</vt:lpstr>
      <vt:lpstr>Sitka Banner</vt:lpstr>
      <vt:lpstr>Tahoma</vt:lpstr>
      <vt:lpstr>Times New Roman</vt:lpstr>
      <vt:lpstr>Office Theme</vt:lpstr>
      <vt:lpstr>4_Office Theme</vt:lpstr>
      <vt:lpstr>3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ỗ Thị Quyên</dc:creator>
  <cp:lastModifiedBy>Admin</cp:lastModifiedBy>
  <cp:revision>20</cp:revision>
  <dcterms:created xsi:type="dcterms:W3CDTF">2023-07-07T12:00:39Z</dcterms:created>
  <dcterms:modified xsi:type="dcterms:W3CDTF">2025-11-03T14:41:37Z</dcterms:modified>
</cp:coreProperties>
</file>